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C90CD9" w14:paraId="64A38ED7" w14:textId="2AB864FD" w:rsidTr="000C2437">
        <w:trPr>
          <w:trHeight w:val="4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C90CD9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8F86FC5" w:rsidR="00662518" w:rsidRPr="00C90CD9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7EF652E6" w:rsidR="00662518" w:rsidRPr="00C90CD9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="00FD77B1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9</w:t>
            </w: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="00FD77B1" w:rsidRPr="00FD77B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آمار و احتمال</w:t>
            </w:r>
          </w:p>
        </w:tc>
      </w:tr>
      <w:tr w:rsidR="00662518" w:rsidRPr="00C90CD9" w14:paraId="2CED4BBB" w14:textId="77777777" w:rsidTr="003B7DE9">
        <w:trPr>
          <w:trHeight w:val="71"/>
        </w:trPr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C90CD9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C90CD9" w14:paraId="4E0674C1" w14:textId="77777777" w:rsidTr="007E46D3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6"/>
              <w:gridCol w:w="2977"/>
            </w:tblGrid>
            <w:tr w:rsidR="00AC5613" w:rsidRPr="00C90CD9" w14:paraId="0DA79B7F" w14:textId="77777777" w:rsidTr="00A57155">
              <w:tc>
                <w:tcPr>
                  <w:tcW w:w="226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2FF0D71A" w14:textId="7959DF12" w:rsidR="00AC5613" w:rsidRPr="00A57155" w:rsidRDefault="00AC5613" w:rsidP="00A5715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اول</w:t>
                  </w:r>
                  <w:r w:rsidR="00A57155" w:rsidRPr="00A5715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و دوم</w:t>
                  </w:r>
                  <w:r w:rsidRPr="00A5715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:</w:t>
                  </w:r>
                </w:p>
              </w:tc>
              <w:tc>
                <w:tcPr>
                  <w:tcW w:w="297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44BB9FF2" w14:textId="77777777" w:rsidR="00AC5613" w:rsidRPr="00A57155" w:rsidRDefault="00FD77B1" w:rsidP="00A57155">
                  <w:pPr>
                    <w:jc w:val="center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جمع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آوری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ایش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اده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  <w:p w14:paraId="5535D7E0" w14:textId="73103387" w:rsidR="00A57155" w:rsidRPr="00A57155" w:rsidRDefault="00A57155" w:rsidP="00A5715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ودارها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فسیر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تیجه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</w:tc>
            </w:tr>
            <w:tr w:rsidR="00F8749B" w:rsidRPr="00C90CD9" w14:paraId="0372E1BB" w14:textId="77777777" w:rsidTr="00C2705B">
              <w:trPr>
                <w:trHeight w:val="25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03FB82" w14:textId="77777777" w:rsidR="00BE6399" w:rsidRDefault="00FF6691" w:rsidP="00C2705B">
                  <w:pPr>
                    <w:pStyle w:val="ListParagraph"/>
                    <w:numPr>
                      <w:ilvl w:val="0"/>
                      <w:numId w:val="31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524ED"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="000524ED"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524ED"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="000524ED"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524ED"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="000524ED"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524ED"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0524ED"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لمه مناسب بنو</w:t>
                  </w:r>
                  <w:r w:rsidR="000524ED"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524ED"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="000524ED"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524ED"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0524ED"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61550FC" w14:textId="7B6F25B5" w:rsidR="0028438B" w:rsidRPr="00A568B8" w:rsidRDefault="0028438B" w:rsidP="0028438B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rtl/>
                    </w:rPr>
                  </w:pPr>
                  <w:r w:rsidRPr="00A568B8">
                    <w:rPr>
                      <w:rFonts w:ascii="Shabnam" w:hAnsi="Shabnam" w:cs="B Nazanin" w:hint="cs"/>
                      <w:b/>
                      <w:bCs/>
                      <w:rtl/>
                    </w:rPr>
                    <w:t xml:space="preserve">- </w:t>
                  </w:r>
                  <w:r w:rsidRPr="00A568B8">
                    <w:rPr>
                      <w:rFonts w:ascii="Shabnam" w:hAnsi="Shabnam" w:cs="B Nazanin"/>
                      <w:b/>
                      <w:bCs/>
                      <w:rtl/>
                    </w:rPr>
                    <w:t>علم .....</w:t>
                  </w:r>
                  <w:r w:rsidR="00A568B8">
                    <w:rPr>
                      <w:rFonts w:ascii="Shabnam" w:hAnsi="Shabnam" w:cs="B Nazanin" w:hint="cs"/>
                      <w:b/>
                      <w:bCs/>
                      <w:rtl/>
                    </w:rPr>
                    <w:t>..</w:t>
                  </w:r>
                  <w:r w:rsidRPr="00A568B8">
                    <w:rPr>
                      <w:rFonts w:ascii="Shabnam" w:hAnsi="Shabnam" w:cs="B Nazanin"/>
                      <w:b/>
                      <w:bCs/>
                      <w:rtl/>
                    </w:rPr>
                    <w:t>... ، علم جمع آور</w:t>
                  </w:r>
                  <w:r w:rsidRPr="00A568B8">
                    <w:rPr>
                      <w:rFonts w:ascii="Shabnam" w:hAnsi="Shabnam" w:cs="B Nazanin" w:hint="cs"/>
                      <w:b/>
                      <w:bCs/>
                      <w:rtl/>
                    </w:rPr>
                    <w:t>ی</w:t>
                  </w:r>
                  <w:r w:rsidRPr="00A568B8">
                    <w:rPr>
                      <w:rFonts w:ascii="Shabnam" w:hAnsi="Shabnam" w:cs="B Nazanin"/>
                      <w:b/>
                      <w:bCs/>
                      <w:rtl/>
                    </w:rPr>
                    <w:t xml:space="preserve"> اطّلاعات، سازمانده</w:t>
                  </w:r>
                  <w:r w:rsidRPr="00A568B8">
                    <w:rPr>
                      <w:rFonts w:ascii="Shabnam" w:hAnsi="Shabnam" w:cs="B Nazanin" w:hint="cs"/>
                      <w:b/>
                      <w:bCs/>
                      <w:rtl/>
                    </w:rPr>
                    <w:t>ی</w:t>
                  </w:r>
                  <w:r w:rsidRPr="00A568B8">
                    <w:rPr>
                      <w:rFonts w:ascii="Shabnam" w:hAnsi="Shabnam" w:cs="B Nazanin"/>
                      <w:b/>
                      <w:bCs/>
                      <w:rtl/>
                    </w:rPr>
                    <w:t xml:space="preserve"> و بررس</w:t>
                  </w:r>
                  <w:r w:rsidRPr="00A568B8">
                    <w:rPr>
                      <w:rFonts w:ascii="Shabnam" w:hAnsi="Shabnam" w:cs="B Nazanin" w:hint="cs"/>
                      <w:b/>
                      <w:bCs/>
                      <w:rtl/>
                    </w:rPr>
                    <w:t>ی</w:t>
                  </w:r>
                  <w:r w:rsidRPr="00A568B8">
                    <w:rPr>
                      <w:rFonts w:ascii="Shabnam" w:hAnsi="Shabnam" w:cs="B Nazanin"/>
                      <w:b/>
                      <w:bCs/>
                      <w:rtl/>
                    </w:rPr>
                    <w:t xml:space="preserve"> آنها</w:t>
                  </w:r>
                  <w:r w:rsidR="00A568B8" w:rsidRPr="00A568B8">
                    <w:rPr>
                      <w:rFonts w:ascii="Shabnam" w:hAnsi="Shabnam" w:cs="B Nazanin" w:hint="cs"/>
                      <w:b/>
                      <w:bCs/>
                      <w:rtl/>
                    </w:rPr>
                    <w:t>ست</w:t>
                  </w:r>
                  <w:r w:rsidR="00A568B8">
                    <w:rPr>
                      <w:rFonts w:ascii="Shabnam" w:hAnsi="Shabnam" w:cs="B Nazanin" w:hint="cs"/>
                      <w:b/>
                      <w:bCs/>
                      <w:rtl/>
                    </w:rPr>
                    <w:t>.</w:t>
                  </w:r>
                </w:p>
                <w:p w14:paraId="6B3D6161" w14:textId="510B35A1" w:rsidR="000524ED" w:rsidRDefault="000524ED" w:rsidP="0028438B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-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اط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لاع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ت عدد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را در آمار ..........</w:t>
                  </w:r>
                  <w:r w:rsid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.... گو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.</w:t>
                  </w:r>
                </w:p>
                <w:p w14:paraId="590A83E6" w14:textId="4241F2B1" w:rsidR="0028438B" w:rsidRPr="0028438B" w:rsidRDefault="000524ED" w:rsidP="00A568B8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بر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شت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کمت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قدار از نمودار......</w:t>
                  </w:r>
                  <w:r w:rsid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.... </w:t>
                  </w:r>
                  <w:r w:rsid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و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بر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ز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تغ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رات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اده ها از نمودار ...</w:t>
                  </w:r>
                  <w:r w:rsid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..... </w:t>
                  </w:r>
                  <w:r w:rsidR="0028438B"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ستفاده م</w:t>
                  </w:r>
                  <w:r w:rsidR="0028438B"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28438B"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شود.</w:t>
                  </w:r>
                </w:p>
              </w:tc>
            </w:tr>
            <w:tr w:rsidR="00C2705B" w:rsidRPr="00C90CD9" w14:paraId="43D9209F" w14:textId="77777777" w:rsidTr="00E00F2B">
              <w:trPr>
                <w:trHeight w:val="534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4F7CF59" w14:textId="374D372D" w:rsidR="0028438B" w:rsidRDefault="0028438B" w:rsidP="0028438B">
                  <w:pPr>
                    <w:pStyle w:val="ListParagraph"/>
                    <w:numPr>
                      <w:ilvl w:val="0"/>
                      <w:numId w:val="31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مرات 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ض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انش آموز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 </w:t>
                  </w:r>
                  <w:r w:rsidR="00122F6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پنج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اه اول سال </w:t>
                  </w:r>
                </w:p>
                <w:p w14:paraId="067ACCB1" w14:textId="77777777" w:rsidR="00C2705B" w:rsidRDefault="0028438B" w:rsidP="0028438B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تحص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ه صورت ز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وده است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694"/>
                    <w:gridCol w:w="602"/>
                    <w:gridCol w:w="657"/>
                    <w:gridCol w:w="714"/>
                    <w:gridCol w:w="868"/>
                    <w:gridCol w:w="738"/>
                    <w:gridCol w:w="744"/>
                  </w:tblGrid>
                  <w:tr w:rsidR="00122F6A" w:rsidRPr="00853759" w14:paraId="1AF67102" w14:textId="77777777" w:rsidTr="00122F6A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63A3DA1A" w14:textId="07F2A036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ا</w:t>
                        </w: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سفند</w:t>
                        </w:r>
                      </w:p>
                    </w:tc>
                    <w:tc>
                      <w:tcPr>
                        <w:tcW w:w="586" w:type="dxa"/>
                      </w:tcPr>
                      <w:p w14:paraId="2B155DE8" w14:textId="6549F8B6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بهمن</w:t>
                        </w:r>
                      </w:p>
                    </w:tc>
                    <w:tc>
                      <w:tcPr>
                        <w:tcW w:w="659" w:type="dxa"/>
                      </w:tcPr>
                      <w:p w14:paraId="1FF301C5" w14:textId="25077B63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دی</w:t>
                        </w:r>
                      </w:p>
                    </w:tc>
                    <w:tc>
                      <w:tcPr>
                        <w:tcW w:w="717" w:type="dxa"/>
                      </w:tcPr>
                      <w:p w14:paraId="4897B2BD" w14:textId="77777777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ذر</w:t>
                        </w:r>
                      </w:p>
                    </w:tc>
                    <w:tc>
                      <w:tcPr>
                        <w:tcW w:w="872" w:type="dxa"/>
                      </w:tcPr>
                      <w:p w14:paraId="7EB0E422" w14:textId="77777777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بان</w:t>
                        </w:r>
                      </w:p>
                    </w:tc>
                    <w:tc>
                      <w:tcPr>
                        <w:tcW w:w="741" w:type="dxa"/>
                      </w:tcPr>
                      <w:p w14:paraId="632CE6A2" w14:textId="77777777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مهر</w:t>
                        </w:r>
                      </w:p>
                    </w:tc>
                    <w:tc>
                      <w:tcPr>
                        <w:tcW w:w="747" w:type="dxa"/>
                      </w:tcPr>
                      <w:p w14:paraId="4C98BF79" w14:textId="77777777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ام</w:t>
                        </w:r>
                        <w:r w:rsidRPr="0028438B"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  <w:t xml:space="preserve"> </w:t>
                        </w: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ماه</w:t>
                        </w:r>
                      </w:p>
                    </w:tc>
                  </w:tr>
                  <w:tr w:rsidR="00122F6A" w:rsidRPr="00853759" w14:paraId="694AEC53" w14:textId="77777777" w:rsidTr="00122F6A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7B5A0A5A" w14:textId="25AA79EC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586" w:type="dxa"/>
                      </w:tcPr>
                      <w:p w14:paraId="06FF1BEF" w14:textId="1EA29F96" w:rsidR="00122F6A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659" w:type="dxa"/>
                      </w:tcPr>
                      <w:p w14:paraId="484C1A7A" w14:textId="6DC0580F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7" w:type="dxa"/>
                      </w:tcPr>
                      <w:p w14:paraId="2AA096DC" w14:textId="17617D12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872" w:type="dxa"/>
                      </w:tcPr>
                      <w:p w14:paraId="6DC835E8" w14:textId="11E76C7C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741" w:type="dxa"/>
                      </w:tcPr>
                      <w:p w14:paraId="34C90A21" w14:textId="6B3971D6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747" w:type="dxa"/>
                      </w:tcPr>
                      <w:p w14:paraId="1F966FC7" w14:textId="149171A2" w:rsidR="00122F6A" w:rsidRPr="0028438B" w:rsidRDefault="00122F6A" w:rsidP="0028438B">
                        <w:pPr>
                          <w:jc w:val="center"/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مره</w:t>
                        </w:r>
                      </w:p>
                    </w:tc>
                  </w:tr>
                </w:tbl>
                <w:p w14:paraId="5E967993" w14:textId="7AFE8770" w:rsidR="00122F6A" w:rsidRPr="00122F6A" w:rsidRDefault="00122F6A" w:rsidP="00122F6A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الف) نمودار </w:t>
                  </w:r>
                  <w:r w:rsidR="004C2695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خط شکسته این داده ها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آن را رسم کن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 </w:t>
                  </w:r>
                </w:p>
                <w:p w14:paraId="5BDEC45A" w14:textId="2047BBDB" w:rsidR="00122F6A" w:rsidRPr="00122F6A" w:rsidRDefault="00122F6A" w:rsidP="00122F6A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59264" behindDoc="0" locked="0" layoutInCell="1" allowOverlap="1" wp14:anchorId="01320045" wp14:editId="3997B7E0">
                            <wp:simplePos x="0" y="0"/>
                            <wp:positionH relativeFrom="column">
                              <wp:posOffset>264846</wp:posOffset>
                            </wp:positionH>
                            <wp:positionV relativeFrom="paragraph">
                              <wp:posOffset>80522</wp:posOffset>
                            </wp:positionV>
                            <wp:extent cx="2806065" cy="980562"/>
                            <wp:effectExtent l="76200" t="38100" r="89535" b="86360"/>
                            <wp:wrapNone/>
                            <wp:docPr id="4" name="Group 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06065" cy="980562"/>
                                      <a:chOff x="0" y="-2448"/>
                                      <a:chExt cx="2520138" cy="953183"/>
                                    </a:xfrm>
                                  </wpg:grpSpPr>
                                  <wps:wsp>
                                    <wps:cNvPr id="2" name="Straight Arrow Connector 2"/>
                                    <wps:cNvCnPr/>
                                    <wps:spPr>
                                      <a:xfrm flipV="1">
                                        <a:off x="0" y="-2448"/>
                                        <a:ext cx="4408" cy="95306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" name="Straight Arrow Connector 3"/>
                                    <wps:cNvCnPr/>
                                    <wps:spPr>
                                      <a:xfrm>
                                        <a:off x="0" y="950735"/>
                                        <a:ext cx="252013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2F8EA53" id="Group 4" o:spid="_x0000_s1026" style="position:absolute;left:0;text-align:left;margin-left:20.85pt;margin-top:6.35pt;width:220.95pt;height:77.2pt;z-index:251659264;mso-width-relative:margin;mso-height-relative:margin" coordorigin=",-24" coordsize="25201,95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2" o:spid="_x0000_s1027" type="#_x0000_t32" style="position:absolute;top:-24;width:44;height:95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" strokecolor="black [3200]" strokeweight="1.5pt">
                              <v:stroke endarrow="block" joinstyle="miter"/>
                            </v:shape>
                            <v:shape id="Straight Arrow Connector 3" o:spid="_x0000_s1028" type="#_x0000_t32" style="position:absolute;top:9507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" strokecolor="black [3200]" strokeweight="1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</w:p>
                <w:p w14:paraId="351A6D04" w14:textId="610D1B7A" w:rsidR="00122F6A" w:rsidRPr="00122F6A" w:rsidRDefault="00122F6A" w:rsidP="00122F6A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4EE3F1FC" w14:textId="4A1B6BA2" w:rsidR="00122F6A" w:rsidRPr="00122F6A" w:rsidRDefault="00122F6A" w:rsidP="00122F6A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71F57111" w14:textId="0C75CC4B" w:rsidR="00122F6A" w:rsidRDefault="00122F6A" w:rsidP="00122F6A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1E2B0A67" w14:textId="77777777" w:rsidR="00E00F2B" w:rsidRPr="00122F6A" w:rsidRDefault="00E00F2B" w:rsidP="00122F6A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4DC2E23B" w14:textId="7645D20B" w:rsidR="00122F6A" w:rsidRPr="00122F6A" w:rsidRDefault="00122F6A" w:rsidP="00122F6A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ب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ب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شت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253E42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نمره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در کدام ماه بوده است 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..................</w:t>
                  </w:r>
                </w:p>
                <w:p w14:paraId="486DC581" w14:textId="665F765B" w:rsidR="00122F6A" w:rsidRPr="00122F6A" w:rsidRDefault="00122F6A" w:rsidP="00122F6A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ج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ب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شت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تغ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رات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بی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کدام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دو 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ماه بوده است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.............</w:t>
                  </w:r>
                </w:p>
                <w:p w14:paraId="4A169AE5" w14:textId="77777777" w:rsidR="0028438B" w:rsidRDefault="00122F6A" w:rsidP="00122F6A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 م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انگ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نمرات او در ا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چند ماه را به دست آو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.</w:t>
                  </w:r>
                </w:p>
                <w:p w14:paraId="0A3F9238" w14:textId="774C6DA0" w:rsidR="00122F6A" w:rsidRPr="00E00F2B" w:rsidRDefault="00122F6A" w:rsidP="00122F6A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rtl/>
                    </w:rPr>
                  </w:pPr>
                </w:p>
              </w:tc>
            </w:tr>
            <w:tr w:rsidR="00E00F2B" w:rsidRPr="00C90CD9" w14:paraId="362E6CD6" w14:textId="77777777" w:rsidTr="00C64ABA">
              <w:trPr>
                <w:trHeight w:val="300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B77860F" w14:textId="44A2DABC" w:rsidR="00E00F2B" w:rsidRPr="00C64ABA" w:rsidRDefault="00E00F2B" w:rsidP="00E00F2B">
                  <w:pPr>
                    <w:pStyle w:val="ListParagraph"/>
                    <w:numPr>
                      <w:ilvl w:val="0"/>
                      <w:numId w:val="31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b/>
                      <w:bCs/>
                      <w:rtl/>
                    </w:rPr>
                    <w:t xml:space="preserve"> </w:t>
                  </w:r>
                  <w:r w:rsidRPr="00C64AB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نمودار</w:t>
                  </w:r>
                  <w:r w:rsidR="00C64AB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C64AB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، نمرات ماهانه یک دانش آموز را</w:t>
                  </w:r>
                  <w:r w:rsidR="00C64AB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C64AB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نشان می</w:t>
                  </w:r>
                  <w:r w:rsidRPr="00C64AB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softHyphen/>
                    <w:t>دهد.</w:t>
                  </w:r>
                </w:p>
                <w:p w14:paraId="435EDDEB" w14:textId="1B154086" w:rsidR="00E00F2B" w:rsidRPr="00D91E86" w:rsidRDefault="00E00F2B" w:rsidP="00C64ABA">
                  <w:pPr>
                    <w:rPr>
                      <w:rFonts w:cs="B Nazanin"/>
                      <w:b/>
                      <w:bCs/>
                      <w:rtl/>
                    </w:rPr>
                  </w:pPr>
                  <w:r w:rsidRPr="00D91E86">
                    <w:rPr>
                      <w:rFonts w:cs="B Nazanin" w:hint="cs"/>
                      <w:b/>
                      <w:bCs/>
                      <w:rtl/>
                    </w:rPr>
                    <w:t>الف) این نمودار ، چه نوع نموداری است؟</w:t>
                  </w:r>
                </w:p>
                <w:p w14:paraId="29744C80" w14:textId="3BF2872C" w:rsidR="00E00F2B" w:rsidRPr="00D91E86" w:rsidRDefault="00C64ABA" w:rsidP="00C64ABA">
                  <w:pPr>
                    <w:rPr>
                      <w:rFonts w:cs="B Nazanin"/>
                      <w:b/>
                      <w:bCs/>
                      <w:rtl/>
                    </w:rPr>
                  </w:pPr>
                  <w:r w:rsidRPr="00D91E86">
                    <w:rPr>
                      <w:rFonts w:cs="B Nazanin" w:hint="cs"/>
                      <w:b/>
                      <w:bCs/>
                      <w:noProof/>
                      <w:rtl/>
                    </w:rPr>
                    <w:drawing>
                      <wp:anchor distT="0" distB="0" distL="114300" distR="114300" simplePos="0" relativeHeight="251667456" behindDoc="0" locked="0" layoutInCell="1" allowOverlap="1" wp14:anchorId="12E1D9B4" wp14:editId="5F929800">
                        <wp:simplePos x="0" y="0"/>
                        <wp:positionH relativeFrom="column">
                          <wp:posOffset>-201724</wp:posOffset>
                        </wp:positionH>
                        <wp:positionV relativeFrom="page">
                          <wp:posOffset>795726</wp:posOffset>
                        </wp:positionV>
                        <wp:extent cx="1688757" cy="1181868"/>
                        <wp:effectExtent l="0" t="0" r="6985" b="0"/>
                        <wp:wrapNone/>
                        <wp:docPr id="11" name="Picture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9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saturation sat="40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88757" cy="1181868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E00F2B" w:rsidRPr="00D91E86">
                    <w:rPr>
                      <w:rFonts w:cs="B Nazanin" w:hint="cs"/>
                      <w:b/>
                      <w:bCs/>
                      <w:rtl/>
                    </w:rPr>
                    <w:t>ب) در چه ماهی کمترین نمره را گرفته است؟</w:t>
                  </w:r>
                </w:p>
                <w:p w14:paraId="6DA792F4" w14:textId="790E7D86" w:rsidR="00E00F2B" w:rsidRPr="00D91E86" w:rsidRDefault="00E00F2B" w:rsidP="00C64ABA">
                  <w:pPr>
                    <w:rPr>
                      <w:rFonts w:cs="B Nazanin"/>
                      <w:b/>
                      <w:bCs/>
                      <w:rtl/>
                    </w:rPr>
                  </w:pPr>
                  <w:r w:rsidRPr="00D91E86">
                    <w:rPr>
                      <w:rFonts w:cs="B Nazanin" w:hint="cs"/>
                      <w:b/>
                      <w:bCs/>
                      <w:rtl/>
                    </w:rPr>
                    <w:t>ج)  در چه ماهی نمره 18 گرفته است؟</w:t>
                  </w:r>
                </w:p>
                <w:p w14:paraId="3353F017" w14:textId="7421B429" w:rsidR="00E00F2B" w:rsidRPr="00E00F2B" w:rsidRDefault="00E00F2B" w:rsidP="00C64AB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91E86">
                    <w:rPr>
                      <w:rFonts w:cs="B Nazanin" w:hint="cs"/>
                      <w:b/>
                      <w:bCs/>
                      <w:rtl/>
                    </w:rPr>
                    <w:t>د) میانگین نمرات او را بدست آورید.</w:t>
                  </w:r>
                  <w:r>
                    <w:rPr>
                      <w:rFonts w:hint="cs"/>
                      <w:b/>
                      <w:bCs/>
                      <w:rtl/>
                    </w:rPr>
                    <w:t xml:space="preserve"> </w:t>
                  </w:r>
                </w:p>
              </w:tc>
            </w:tr>
            <w:tr w:rsidR="00C2705B" w:rsidRPr="00C90CD9" w14:paraId="4F27F188" w14:textId="77777777" w:rsidTr="00766D54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6D4EEFD" w14:textId="4833E038" w:rsidR="004C2695" w:rsidRPr="004C2695" w:rsidRDefault="004C2695" w:rsidP="004C2695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م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ودار میله ای داده های زیر را رسم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709"/>
                    <w:gridCol w:w="597"/>
                    <w:gridCol w:w="655"/>
                    <w:gridCol w:w="692"/>
                    <w:gridCol w:w="787"/>
                    <w:gridCol w:w="672"/>
                    <w:gridCol w:w="905"/>
                  </w:tblGrid>
                  <w:tr w:rsidR="004C2695" w:rsidRPr="00853759" w14:paraId="16BD7538" w14:textId="77777777" w:rsidTr="004C269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41E13242" w14:textId="10211463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همدان</w:t>
                        </w:r>
                      </w:p>
                    </w:tc>
                    <w:tc>
                      <w:tcPr>
                        <w:tcW w:w="602" w:type="dxa"/>
                      </w:tcPr>
                      <w:p w14:paraId="7751D95A" w14:textId="691370B1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اهواز</w:t>
                        </w:r>
                      </w:p>
                    </w:tc>
                    <w:tc>
                      <w:tcPr>
                        <w:tcW w:w="656" w:type="dxa"/>
                      </w:tcPr>
                      <w:p w14:paraId="1A0C478F" w14:textId="356C2AA3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تهران</w:t>
                        </w:r>
                      </w:p>
                    </w:tc>
                    <w:tc>
                      <w:tcPr>
                        <w:tcW w:w="714" w:type="dxa"/>
                      </w:tcPr>
                      <w:p w14:paraId="64220826" w14:textId="335554EB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تبر</w:t>
                        </w:r>
                        <w:r w:rsidRPr="004C2695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ی</w:t>
                        </w:r>
                        <w:r w:rsidRPr="004C2695">
                          <w:rPr>
                            <w:rFonts w:cs="B Nazanin" w:hint="eastAsia"/>
                            <w:b/>
                            <w:bCs/>
                            <w:noProof/>
                            <w:sz w:val="26"/>
                            <w:rtl/>
                          </w:rPr>
                          <w:t>ز</w:t>
                        </w:r>
                      </w:p>
                    </w:tc>
                    <w:tc>
                      <w:tcPr>
                        <w:tcW w:w="867" w:type="dxa"/>
                      </w:tcPr>
                      <w:p w14:paraId="089F736C" w14:textId="70266B36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ی</w:t>
                        </w:r>
                        <w:r w:rsidRPr="004C2695">
                          <w:rPr>
                            <w:rFonts w:cs="B Nazanin" w:hint="eastAsia"/>
                            <w:b/>
                            <w:bCs/>
                            <w:noProof/>
                            <w:sz w:val="26"/>
                            <w:rtl/>
                          </w:rPr>
                          <w:t>زد</w:t>
                        </w:r>
                      </w:p>
                    </w:tc>
                    <w:tc>
                      <w:tcPr>
                        <w:tcW w:w="501" w:type="dxa"/>
                      </w:tcPr>
                      <w:p w14:paraId="681BB300" w14:textId="50355FCE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مشهد</w:t>
                        </w:r>
                      </w:p>
                    </w:tc>
                    <w:tc>
                      <w:tcPr>
                        <w:tcW w:w="982" w:type="dxa"/>
                      </w:tcPr>
                      <w:p w14:paraId="09AEECC2" w14:textId="7616E6ED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شهر</w:t>
                        </w:r>
                      </w:p>
                    </w:tc>
                  </w:tr>
                  <w:tr w:rsidR="004C2695" w:rsidRPr="00853759" w14:paraId="75690826" w14:textId="77777777" w:rsidTr="004C269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7D46954B" w14:textId="77777777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602" w:type="dxa"/>
                      </w:tcPr>
                      <w:p w14:paraId="17DA680B" w14:textId="77777777" w:rsidR="004C2695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656" w:type="dxa"/>
                      </w:tcPr>
                      <w:p w14:paraId="30D622F9" w14:textId="77777777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4" w:type="dxa"/>
                      </w:tcPr>
                      <w:p w14:paraId="22086E0B" w14:textId="77777777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867" w:type="dxa"/>
                      </w:tcPr>
                      <w:p w14:paraId="38726FB1" w14:textId="77777777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501" w:type="dxa"/>
                      </w:tcPr>
                      <w:p w14:paraId="1933AF05" w14:textId="77777777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982" w:type="dxa"/>
                      </w:tcPr>
                      <w:p w14:paraId="6ECE24DC" w14:textId="0B66DBE8" w:rsidR="004C2695" w:rsidRPr="0028438B" w:rsidRDefault="004C2695" w:rsidP="004C2695">
                        <w:pPr>
                          <w:jc w:val="center"/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دمای هوا</w:t>
                        </w:r>
                      </w:p>
                    </w:tc>
                  </w:tr>
                </w:tbl>
                <w:p w14:paraId="596AA04D" w14:textId="31D0F7E7" w:rsidR="004C2695" w:rsidRPr="00122F6A" w:rsidRDefault="00E00F2B" w:rsidP="004C269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1312" behindDoc="0" locked="0" layoutInCell="1" allowOverlap="1" wp14:anchorId="65B0CC5D" wp14:editId="1ED87057">
                            <wp:simplePos x="0" y="0"/>
                            <wp:positionH relativeFrom="column">
                              <wp:posOffset>297832</wp:posOffset>
                            </wp:positionH>
                            <wp:positionV relativeFrom="paragraph">
                              <wp:posOffset>57150</wp:posOffset>
                            </wp:positionV>
                            <wp:extent cx="2806065" cy="988799"/>
                            <wp:effectExtent l="76200" t="38100" r="89535" b="97155"/>
                            <wp:wrapNone/>
                            <wp:docPr id="1" name="Group 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06065" cy="988799"/>
                                      <a:chOff x="0" y="-2449"/>
                                      <a:chExt cx="2520138" cy="961190"/>
                                    </a:xfrm>
                                  </wpg:grpSpPr>
                                  <wps:wsp>
                                    <wps:cNvPr id="5" name="Straight Arrow Connector 5"/>
                                    <wps:cNvCnPr/>
                                    <wps:spPr>
                                      <a:xfrm flipV="1">
                                        <a:off x="0" y="-2449"/>
                                        <a:ext cx="4408" cy="96086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" name="Straight Arrow Connector 6"/>
                                    <wps:cNvCnPr/>
                                    <wps:spPr>
                                      <a:xfrm>
                                        <a:off x="0" y="958741"/>
                                        <a:ext cx="252013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0B1F918" id="Group 1" o:spid="_x0000_s1026" style="position:absolute;left:0;text-align:left;margin-left:23.45pt;margin-top:4.5pt;width:220.95pt;height:77.85pt;z-index:251661312;mso-width-relative:margin;mso-height-relative:margin" coordorigin=",-24" coordsize="25201,9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">
                            <v:shape id="Straight Arrow Connector 5" o:spid="_x0000_s1027" type="#_x0000_t32" style="position:absolute;top:-24;width:44;height:960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" strokecolor="black [3200]" strokeweight="1.5pt">
                              <v:stroke endarrow="block" joinstyle="miter"/>
                            </v:shape>
                            <v:shape id="Straight Arrow Connector 6" o:spid="_x0000_s1028" type="#_x0000_t32" style="position:absolute;top:9587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" strokecolor="black [3200]" strokeweight="1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  <w:r w:rsidR="004C2695"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6A94859C" w14:textId="2784F635" w:rsidR="004C2695" w:rsidRPr="00122F6A" w:rsidRDefault="004C2695" w:rsidP="004C269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5ED69121" w14:textId="77777777" w:rsidR="004C2695" w:rsidRPr="00122F6A" w:rsidRDefault="004C2695" w:rsidP="004C269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5A8F8681" w14:textId="37A017EA" w:rsidR="00C2705B" w:rsidRPr="00A57155" w:rsidRDefault="00C2705B" w:rsidP="00A5715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339198E5" w14:textId="1D1B0D11" w:rsidR="00CC1410" w:rsidRPr="00C90CD9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4"/>
              <w:gridCol w:w="2979"/>
            </w:tblGrid>
            <w:tr w:rsidR="00FC1923" w:rsidRPr="00C90CD9" w14:paraId="1D8E3016" w14:textId="77777777" w:rsidTr="00851974">
              <w:trPr>
                <w:trHeight w:val="241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7E606F2F" w14:textId="67BF876C" w:rsidR="00851974" w:rsidRDefault="00FC1923" w:rsidP="00C2705B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51974"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="00851974"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851974"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زان</w:t>
                  </w:r>
                  <w:r w:rsidR="00851974"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حصولات </w:t>
                  </w:r>
                  <w:r w:rsidR="00851974"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851974"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851974"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اغ</w:t>
                  </w:r>
                  <w:r w:rsidR="00851974"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 جدول ز</w:t>
                  </w:r>
                  <w:r w:rsidR="00851974"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851974"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="00851974"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مده است. </w:t>
                  </w:r>
                </w:p>
                <w:p w14:paraId="229E0A7A" w14:textId="585E8FE1" w:rsidR="00FC1923" w:rsidRDefault="00851974" w:rsidP="0085197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53759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044553B2" wp14:editId="73459702">
                            <wp:simplePos x="0" y="0"/>
                            <wp:positionH relativeFrom="column">
                              <wp:posOffset>-17922</wp:posOffset>
                            </wp:positionH>
                            <wp:positionV relativeFrom="paragraph">
                              <wp:posOffset>293529</wp:posOffset>
                            </wp:positionV>
                            <wp:extent cx="892800" cy="892800"/>
                            <wp:effectExtent l="0" t="0" r="22225" b="22225"/>
                            <wp:wrapNone/>
                            <wp:docPr id="7" name="Oval 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892800" cy="8928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25E6A19F" id="Oval 7" o:spid="_x0000_s1026" style="position:absolute;left:0;text-align:left;margin-left:-1.4pt;margin-top:23.1pt;width:70.3pt;height:70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" filled="f" strokecolor="black [3213]" strokeweight="1.5pt">
                            <v:stroke joinstyle="miter"/>
                          </v:oval>
                        </w:pict>
                      </mc:Fallback>
                    </mc:AlternateConten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جدول را کامل و نمودار دا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ه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نها رسم کن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853759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w:t xml:space="preserve"> </w:t>
                  </w:r>
                </w:p>
                <w:p w14:paraId="3EC29FB4" w14:textId="77777777" w:rsidR="00851974" w:rsidRPr="001D10FA" w:rsidRDefault="00851974" w:rsidP="0085197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6"/>
                      <w:szCs w:val="16"/>
                      <w:rtl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151"/>
                    <w:gridCol w:w="530"/>
                    <w:gridCol w:w="547"/>
                    <w:gridCol w:w="571"/>
                    <w:gridCol w:w="646"/>
                  </w:tblGrid>
                  <w:tr w:rsidR="00851974" w:rsidRPr="00853759" w14:paraId="7E34BB57" w14:textId="77777777" w:rsidTr="001D10FA">
                    <w:tc>
                      <w:tcPr>
                        <w:tcW w:w="1151" w:type="dxa"/>
                      </w:tcPr>
                      <w:p w14:paraId="330BBCEB" w14:textId="77777777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نوع محصول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645B4CE0" w14:textId="0FAC458A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بادام</w:t>
                        </w:r>
                      </w:p>
                    </w:tc>
                    <w:tc>
                      <w:tcPr>
                        <w:tcW w:w="547" w:type="dxa"/>
                      </w:tcPr>
                      <w:p w14:paraId="1DA10E7C" w14:textId="4771B5D4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گردو</w:t>
                        </w:r>
                      </w:p>
                    </w:tc>
                    <w:tc>
                      <w:tcPr>
                        <w:tcW w:w="571" w:type="dxa"/>
                      </w:tcPr>
                      <w:p w14:paraId="46B56E1C" w14:textId="53E20EEE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سیب</w:t>
                        </w:r>
                      </w:p>
                    </w:tc>
                    <w:tc>
                      <w:tcPr>
                        <w:tcW w:w="305" w:type="dxa"/>
                      </w:tcPr>
                      <w:p w14:paraId="394DF174" w14:textId="2382CB44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زردآلو</w:t>
                        </w:r>
                      </w:p>
                    </w:tc>
                  </w:tr>
                  <w:tr w:rsidR="00851974" w:rsidRPr="00853759" w14:paraId="4FECFCA5" w14:textId="77777777" w:rsidTr="001D10FA">
                    <w:tc>
                      <w:tcPr>
                        <w:tcW w:w="1151" w:type="dxa"/>
                      </w:tcPr>
                      <w:p w14:paraId="4803EE64" w14:textId="0B408AC8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یزان</w:t>
                        </w: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  <w:t>(کیلوگرم)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59DD60D9" w14:textId="77777777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90</w:t>
                        </w:r>
                      </w:p>
                    </w:tc>
                    <w:tc>
                      <w:tcPr>
                        <w:tcW w:w="547" w:type="dxa"/>
                      </w:tcPr>
                      <w:p w14:paraId="1CD93B9A" w14:textId="77777777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39</w:t>
                        </w:r>
                      </w:p>
                    </w:tc>
                    <w:tc>
                      <w:tcPr>
                        <w:tcW w:w="571" w:type="dxa"/>
                      </w:tcPr>
                      <w:p w14:paraId="54D04375" w14:textId="77777777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50</w:t>
                        </w:r>
                      </w:p>
                    </w:tc>
                    <w:tc>
                      <w:tcPr>
                        <w:tcW w:w="305" w:type="dxa"/>
                      </w:tcPr>
                      <w:p w14:paraId="54B8C867" w14:textId="77777777" w:rsidR="00851974" w:rsidRPr="001D10FA" w:rsidRDefault="00851974" w:rsidP="00851974">
                        <w:pPr>
                          <w:jc w:val="center"/>
                          <w:rPr>
                            <w:rFonts w:ascii="Arial" w:hAnsi="Arial" w:cs="B Nazanin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  <w:r w:rsidRPr="001D10FA"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21</w:t>
                        </w:r>
                      </w:p>
                    </w:tc>
                  </w:tr>
                  <w:tr w:rsidR="00851974" w:rsidRPr="00853759" w14:paraId="01984F2C" w14:textId="77777777" w:rsidTr="001D10FA">
                    <w:tc>
                      <w:tcPr>
                        <w:tcW w:w="1151" w:type="dxa"/>
                      </w:tcPr>
                      <w:p w14:paraId="51A52EFD" w14:textId="77777777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درصد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49089313" w14:textId="77777777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47" w:type="dxa"/>
                      </w:tcPr>
                      <w:p w14:paraId="68FF20B5" w14:textId="77777777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71" w:type="dxa"/>
                      </w:tcPr>
                      <w:p w14:paraId="1E96B3AC" w14:textId="77777777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305" w:type="dxa"/>
                      </w:tcPr>
                      <w:p w14:paraId="167780E3" w14:textId="77777777" w:rsidR="00851974" w:rsidRPr="001D10FA" w:rsidRDefault="00851974" w:rsidP="00851974">
                        <w:pPr>
                          <w:jc w:val="center"/>
                          <w:rPr>
                            <w:rFonts w:ascii="Arial" w:hAnsi="Arial" w:cs="B Nazanin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</w:p>
                    </w:tc>
                  </w:tr>
                </w:tbl>
                <w:p w14:paraId="43A14984" w14:textId="2404A105" w:rsidR="00851974" w:rsidRPr="00851974" w:rsidRDefault="00851974" w:rsidP="0085197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C1923" w:rsidRPr="00C90CD9" w14:paraId="0E8A6EC9" w14:textId="77777777" w:rsidTr="000A0520">
              <w:trPr>
                <w:trHeight w:val="408"/>
              </w:trPr>
              <w:tc>
                <w:tcPr>
                  <w:tcW w:w="226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393C052C" w14:textId="4F7C4814" w:rsidR="00FC1923" w:rsidRPr="000A0520" w:rsidRDefault="00FC1923" w:rsidP="000A0520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رس </w:t>
                  </w:r>
                  <w:r w:rsidR="000A0520" w:rsidRPr="000A052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سو</w:t>
                  </w:r>
                  <w:r w:rsidRPr="000A052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="000A0520" w:rsidRPr="000A052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و چهارم</w:t>
                  </w:r>
                  <w:r w:rsidRPr="000A052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:</w:t>
                  </w:r>
                </w:p>
              </w:tc>
              <w:tc>
                <w:tcPr>
                  <w:tcW w:w="297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157B180E" w14:textId="77777777" w:rsidR="00FC1923" w:rsidRPr="000A0520" w:rsidRDefault="000A0520" w:rsidP="000A0520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حتمال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ا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ندازه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گیری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شانس</w:t>
                  </w:r>
                </w:p>
                <w:p w14:paraId="4FA52BB4" w14:textId="42CDCDCE" w:rsidR="000A0520" w:rsidRPr="000A0520" w:rsidRDefault="000A0520" w:rsidP="000A0520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ascii="Amuzeh-New-Bold" w:cs="B Nazanin"/>
                      <w:b/>
                      <w:bCs/>
                      <w:sz w:val="24"/>
                      <w:szCs w:val="24"/>
                      <w:rtl/>
                    </w:rPr>
                    <w:t>احتمال و تجربه</w:t>
                  </w:r>
                </w:p>
              </w:tc>
            </w:tr>
            <w:tr w:rsidR="00FC1923" w:rsidRPr="00C90CD9" w14:paraId="7E30D1A3" w14:textId="77777777" w:rsidTr="00E417A9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E690F6A" w14:textId="49CE5FE0" w:rsidR="00C61E6B" w:rsidRDefault="00FC1923" w:rsidP="00C61E6B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C61E6B"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در پرتاب </w:t>
                  </w:r>
                  <w:r w:rsidR="00C61E6B"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C61E6B"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C61E6B"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اس ، هر </w:t>
                  </w:r>
                  <w:r w:rsidR="00C61E6B"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C61E6B"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C61E6B"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ز احتمال ها</w:t>
                  </w:r>
                  <w:r w:rsidR="00C61E6B"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C61E6B"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="00C61E6B"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C61E6B"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="00C61E6B"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محاسبه کن</w:t>
                  </w:r>
                  <w:r w:rsidR="00C61E6B"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C61E6B"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C61E6B"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63"/>
                    <w:gridCol w:w="2754"/>
                  </w:tblGrid>
                  <w:tr w:rsidR="00C61E6B" w14:paraId="7C28A1CC" w14:textId="77777777" w:rsidTr="00E417A9">
                    <w:tc>
                      <w:tcPr>
                        <w:tcW w:w="2263" w:type="dxa"/>
                      </w:tcPr>
                      <w:p w14:paraId="71FD2706" w14:textId="25F7C59D" w:rsidR="00C61E6B" w:rsidRPr="00C61E6B" w:rsidRDefault="00E417A9" w:rsidP="00C61E6B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 w:rsid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2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="00C61E6B"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="00C61E6B"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="00C61E6B"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="00C61E6B"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......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                                  </w:t>
                        </w:r>
                      </w:p>
                    </w:tc>
                    <w:tc>
                      <w:tcPr>
                        <w:tcW w:w="2754" w:type="dxa"/>
                      </w:tcPr>
                      <w:p w14:paraId="17CF0612" w14:textId="17EA135E" w:rsidR="00C61E6B" w:rsidRPr="00C61E6B" w:rsidRDefault="00E417A9" w:rsidP="00C61E6B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 w:rsid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بزرگتر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 w:rsid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ازصفر 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ب</w:t>
                        </w:r>
                        <w:r w:rsidR="00C61E6B"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="00C61E6B"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="00C61E6B"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="00C61E6B"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C61E6B" w14:paraId="04C6A4BC" w14:textId="77777777" w:rsidTr="00E417A9">
                    <w:tc>
                      <w:tcPr>
                        <w:tcW w:w="2263" w:type="dxa"/>
                      </w:tcPr>
                      <w:p w14:paraId="3DD41754" w14:textId="485FF2B5" w:rsidR="00C61E6B" w:rsidRPr="00C61E6B" w:rsidRDefault="00E417A9" w:rsidP="00C61E6B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 w:rsid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فرد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="00C61E6B"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="00C61E6B"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="00C61E6B"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="00C61E6B"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: ..........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                                 </w:t>
                        </w:r>
                      </w:p>
                    </w:tc>
                    <w:tc>
                      <w:tcPr>
                        <w:tcW w:w="2754" w:type="dxa"/>
                      </w:tcPr>
                      <w:p w14:paraId="0C8FD40D" w14:textId="3B4D6DB0" w:rsidR="00C61E6B" w:rsidRPr="00C61E6B" w:rsidRDefault="00E417A9" w:rsidP="00C61E6B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 w:rsid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برزگتر از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 w:rsid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6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="00C61E6B"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="00C61E6B"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="00C61E6B"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="00C61E6B"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....</w:t>
                        </w:r>
                      </w:p>
                    </w:tc>
                  </w:tr>
                </w:tbl>
                <w:p w14:paraId="34DC302C" w14:textId="4A3F240E" w:rsidR="00A64191" w:rsidRPr="00C61E6B" w:rsidRDefault="00A64191" w:rsidP="00C61E6B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75C54" w:rsidRPr="00C90CD9" w14:paraId="6B244171" w14:textId="77777777" w:rsidTr="00E417A9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676C229" w14:textId="77777777" w:rsidR="00F75C54" w:rsidRDefault="00F75C54" w:rsidP="00C61E6B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ر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ز احتمال ها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ثال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5C878EB" w14:textId="51BB3FC6" w:rsidR="00F75C54" w:rsidRPr="00F75C54" w:rsidRDefault="00F75C54" w:rsidP="00F75C54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حتمال رخ دادن کمتر از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3EB25B7D">
                      <v:shape id="_x0000_i1026" type="#_x0000_t75" style="width:9.75pt;height:27.25pt" o:ole="">
                        <v:imagedata r:id="rId10" o:title=""/>
                      </v:shape>
                      <o:OLEObject Type="Embed" ProgID="Equation.DSMT4" ShapeID="_x0000_i1026" DrawAspect="Content" ObjectID="_1808066796" r:id="rId11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2C35D0BB" w14:textId="10AC0DD3" w:rsidR="00F75C54" w:rsidRPr="00F75C54" w:rsidRDefault="00F75C54" w:rsidP="00F75C54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حتمال رخ دادن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37A0DE40">
                      <v:shape id="_x0000_i1027" type="#_x0000_t75" style="width:9.75pt;height:27.25pt" o:ole="">
                        <v:imagedata r:id="rId12" o:title=""/>
                      </v:shape>
                      <o:OLEObject Type="Embed" ProgID="Equation.DSMT4" ShapeID="_x0000_i1027" DrawAspect="Content" ObjectID="_1808066797" r:id="rId13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279557CC" w14:textId="18F85DB6" w:rsidR="00F75C54" w:rsidRPr="00F75C54" w:rsidRDefault="00F75C54" w:rsidP="00F75C54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حتمال وقوع صفر باشد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2873522D" w14:textId="20B8E266" w:rsidR="00F75C54" w:rsidRPr="00F75C54" w:rsidRDefault="00F75C54" w:rsidP="00F75C54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حتمال رخ دادن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51A76972">
                      <v:shape id="_x0000_i1028" type="#_x0000_t75" style="width:9.75pt;height:27.25pt" o:ole="">
                        <v:imagedata r:id="rId14" o:title=""/>
                      </v:shape>
                      <o:OLEObject Type="Embed" ProgID="Equation.DSMT4" ShapeID="_x0000_i1028" DrawAspect="Content" ObjectID="_1808066798" r:id="rId15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: </w:t>
                  </w:r>
                </w:p>
              </w:tc>
            </w:tr>
            <w:tr w:rsidR="00164B19" w:rsidRPr="00C90CD9" w14:paraId="75590ACA" w14:textId="77777777" w:rsidTr="00B268A5">
              <w:trPr>
                <w:trHeight w:val="182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1C68143" w14:textId="737842E1" w:rsidR="00164B19" w:rsidRDefault="00164B19" w:rsidP="00C61E6B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853759">
                    <w:rPr>
                      <w:b/>
                      <w:bCs/>
                      <w:noProof/>
                    </w:rPr>
                    <w:drawing>
                      <wp:anchor distT="0" distB="0" distL="114300" distR="114300" simplePos="0" relativeHeight="251665408" behindDoc="0" locked="0" layoutInCell="1" allowOverlap="1" wp14:anchorId="0EB8F250" wp14:editId="6369A3EC">
                        <wp:simplePos x="0" y="0"/>
                        <wp:positionH relativeFrom="column">
                          <wp:posOffset>-70485</wp:posOffset>
                        </wp:positionH>
                        <wp:positionV relativeFrom="paragraph">
                          <wp:posOffset>318770</wp:posOffset>
                        </wp:positionV>
                        <wp:extent cx="871855" cy="881354"/>
                        <wp:effectExtent l="0" t="0" r="4445" b="0"/>
                        <wp:wrapNone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6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17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71855" cy="88135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چرخنده 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چرخانده ا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، احتمال ها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بنو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5FBD69C4" w14:textId="63405758" w:rsidR="00164B19" w:rsidRDefault="00164B19" w:rsidP="00164B19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/>
                      <w:b/>
                      <w:bCs/>
                      <w:noProof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- 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عقربه رو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عدد فرد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ا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</w:t>
                  </w:r>
                  <w:r w:rsidR="00C23481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تد: ............</w:t>
                  </w:r>
                  <w:r w:rsidRPr="00164B19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</w:p>
                <w:p w14:paraId="76B41365" w14:textId="5B82F9AF" w:rsidR="00164B19" w:rsidRPr="00164B19" w:rsidRDefault="00164B19" w:rsidP="00164B19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- 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عقربه رو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 عدد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4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ا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تد</w:t>
                  </w:r>
                  <w:r w:rsidR="00C23481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: ...........</w:t>
                  </w:r>
                </w:p>
              </w:tc>
            </w:tr>
            <w:tr w:rsidR="00B268A5" w:rsidRPr="00C90CD9" w14:paraId="1DC6CC6C" w14:textId="77777777" w:rsidTr="00FC4BAD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880BC5C" w14:textId="68099FC5" w:rsidR="00B268A5" w:rsidRPr="00B268A5" w:rsidRDefault="00B268A5" w:rsidP="00B268A5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b/>
                      <w:bCs/>
                      <w:noProof/>
                    </w:rPr>
                  </w:pPr>
                  <w:r>
                    <w:rPr>
                      <w:rFonts w:hint="cs"/>
                      <w:b/>
                      <w:bCs/>
                      <w:noProof/>
                      <w:rtl/>
                    </w:rPr>
                    <w:t xml:space="preserve">  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احتمال تولد نوزاد در 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روزها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فته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قدر است؟</w:t>
                  </w:r>
                </w:p>
              </w:tc>
            </w:tr>
            <w:tr w:rsidR="00FC4BAD" w:rsidRPr="00C90CD9" w14:paraId="250DB7FA" w14:textId="77777777" w:rsidTr="00FC4BAD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B569739" w14:textId="77A6BB54" w:rsidR="00FC4BAD" w:rsidRDefault="00FC4BAD" w:rsidP="00B268A5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b/>
                      <w:bCs/>
                      <w:noProof/>
                      <w:rtl/>
                    </w:rPr>
                    <w:t xml:space="preserve"> 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با قرار دادن علامت &gt; 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ا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0D748E">
                    <w:rPr>
                      <w:rFonts w:ascii="Estedad Bold" w:hAnsi="Estedad Bold" w:cs="Estedad Bold"/>
                      <w:b/>
                      <w:bCs/>
                      <w:noProof/>
                      <w:sz w:val="28"/>
                      <w:szCs w:val="28"/>
                      <w:rtl/>
                    </w:rPr>
                    <w:t>=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ا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&lt; احتمال وقوع اتفاق ها را با هم مقا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سه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کن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p w14:paraId="67CFBEBA" w14:textId="77777777" w:rsidR="00C003FB" w:rsidRPr="00FC4BAD" w:rsidRDefault="00C003FB" w:rsidP="00C003FB">
                  <w:pPr>
                    <w:autoSpaceDE w:val="0"/>
                    <w:autoSpaceDN w:val="0"/>
                    <w:bidi w:val="0"/>
                    <w:adjustRightInd w:val="0"/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١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٢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</w:t>
                  </w:r>
                  <w:r w:rsidRPr="00C65548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279" w:dyaOrig="279" w14:anchorId="7FE08F77">
                      <v:shape id="_x0000_i1029" type="#_x0000_t75" style="width:15.55pt;height:16.2pt" o:ole="">
                        <v:imagedata r:id="rId18" o:title=""/>
                      </v:shape>
                      <o:OLEObject Type="Embed" ProgID="Equation.DSMT4" ShapeID="_x0000_i1029" DrawAspect="Content" ObjectID="_1808066799" r:id="rId19"/>
                    </w:objec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٣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</w:p>
                <w:p w14:paraId="4577EEB7" w14:textId="27D4E433" w:rsidR="00FC4BAD" w:rsidRPr="00FC4BAD" w:rsidRDefault="00C003FB" w:rsidP="00C003FB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ی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متر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ز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٤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C65548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279" w:dyaOrig="279" w14:anchorId="64ECB45A">
                      <v:shape id="_x0000_i1030" type="#_x0000_t75" style="width:15.55pt;height:16.2pt" o:ole="">
                        <v:imagedata r:id="rId18" o:title=""/>
                      </v:shape>
                      <o:OLEObject Type="Embed" ProgID="Equation.DSMT4" ShapeID="_x0000_i1030" DrawAspect="Content" ObjectID="_1808066800" r:id="rId20"/>
                    </w:objec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٤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٥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  <w:bookmarkStart w:id="0" w:name="_GoBack"/>
                  <w:bookmarkEnd w:id="0"/>
                </w:p>
              </w:tc>
            </w:tr>
            <w:tr w:rsidR="00766D54" w:rsidRPr="00C90CD9" w14:paraId="00F4BBAF" w14:textId="77777777" w:rsidTr="00766D54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65D4329" w14:textId="77777777" w:rsidR="00B268A5" w:rsidRPr="00B268A5" w:rsidRDefault="00B268A5" w:rsidP="00B268A5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66D54"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لف - تاس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300 بار پرتاب م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72E66C5C" w14:textId="77777777" w:rsidR="00B268A5" w:rsidRPr="00B268A5" w:rsidRDefault="00B268A5" w:rsidP="00B268A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عدد 6 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؟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................             </w:t>
                  </w:r>
                </w:p>
                <w:p w14:paraId="0CD7F7FE" w14:textId="77777777" w:rsidR="00B268A5" w:rsidRPr="00B268A5" w:rsidRDefault="00B268A5" w:rsidP="00B268A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عدد فرد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؟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................  </w:t>
                  </w:r>
                </w:p>
                <w:p w14:paraId="0C2EF835" w14:textId="54517468" w:rsidR="00766D54" w:rsidRPr="00B268A5" w:rsidRDefault="00B268A5" w:rsidP="00B268A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سکه 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20 بار م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داز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رو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 .................</w:t>
                  </w:r>
                </w:p>
              </w:tc>
            </w:tr>
          </w:tbl>
          <w:p w14:paraId="7366E906" w14:textId="5560E1F3" w:rsidR="00CC1410" w:rsidRPr="00C90CD9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74FB5D28" w:rsidR="00766D54" w:rsidRPr="00C90CD9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C90CD9" w:rsidSect="00917E51">
      <w:footerReference w:type="default" r:id="rId21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F0A2EE5" w14:textId="77777777" w:rsidR="008D2D25" w:rsidRDefault="008D2D25" w:rsidP="003C5476">
      <w:pPr>
        <w:spacing w:after="0" w:line="240" w:lineRule="auto"/>
      </w:pPr>
      <w:r>
        <w:separator/>
      </w:r>
    </w:p>
  </w:endnote>
  <w:endnote w:type="continuationSeparator" w:id="0">
    <w:p w14:paraId="642737CE" w14:textId="77777777" w:rsidR="008D2D25" w:rsidRDefault="008D2D25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Estedad Bold">
    <w:panose1 w:val="02000803000000000000"/>
    <w:charset w:val="00"/>
    <w:family w:val="auto"/>
    <w:pitch w:val="variable"/>
    <w:sig w:usb0="A000207F" w:usb1="9000207B" w:usb2="00000008" w:usb3="00000000" w:csb0="000000D3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76294B" w:rsidRPr="00B86D05" w:rsidRDefault="0076294B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76294B" w:rsidRDefault="0076294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E570621" w14:textId="77777777" w:rsidR="008D2D25" w:rsidRDefault="008D2D25" w:rsidP="003C5476">
      <w:pPr>
        <w:spacing w:after="0" w:line="240" w:lineRule="auto"/>
      </w:pPr>
      <w:r>
        <w:separator/>
      </w:r>
    </w:p>
  </w:footnote>
  <w:footnote w:type="continuationSeparator" w:id="0">
    <w:p w14:paraId="1D1A5322" w14:textId="77777777" w:rsidR="008D2D25" w:rsidRDefault="008D2D25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2.3pt;height:12.3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08DC5C8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967C52"/>
    <w:multiLevelType w:val="hybridMultilevel"/>
    <w:tmpl w:val="55BCA1D6"/>
    <w:lvl w:ilvl="0" w:tplc="5BFA0FF8">
      <w:start w:val="3"/>
      <w:numFmt w:val="decimal"/>
      <w:lvlText w:val="%1)"/>
      <w:lvlJc w:val="left"/>
      <w:pPr>
        <w:ind w:left="360" w:hanging="360"/>
      </w:pPr>
      <w:rPr>
        <w:rFonts w:hint="default"/>
        <w:b/>
        <w:bCs/>
        <w:caps w:val="0"/>
        <w:strike w:val="0"/>
        <w:dstrike w:val="0"/>
        <w:vanish w:val="0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10B7B0C"/>
    <w:multiLevelType w:val="hybridMultilevel"/>
    <w:tmpl w:val="28C2F0D2"/>
    <w:lvl w:ilvl="0" w:tplc="3E00F52A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caps w:val="0"/>
        <w:strike w:val="0"/>
        <w:dstrike w:val="0"/>
        <w:vanish w:val="0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5E65E78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6D6A9F"/>
    <w:multiLevelType w:val="hybridMultilevel"/>
    <w:tmpl w:val="F04C3E50"/>
    <w:lvl w:ilvl="0" w:tplc="3A5C42BA">
      <w:start w:val="2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79A7931"/>
    <w:multiLevelType w:val="hybridMultilevel"/>
    <w:tmpl w:val="63AE7AB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C27413D"/>
    <w:multiLevelType w:val="hybridMultilevel"/>
    <w:tmpl w:val="0E5E86AE"/>
    <w:lvl w:ilvl="0" w:tplc="3E00F52A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caps w:val="0"/>
        <w:strike w:val="0"/>
        <w:dstrike w:val="0"/>
        <w:vanish w:val="0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5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 w15:restartNumberingAfterBreak="0">
    <w:nsid w:val="6B0E38D5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8"/>
  </w:num>
  <w:num w:numId="2">
    <w:abstractNumId w:val="4"/>
  </w:num>
  <w:num w:numId="3">
    <w:abstractNumId w:val="33"/>
  </w:num>
  <w:num w:numId="4">
    <w:abstractNumId w:val="13"/>
  </w:num>
  <w:num w:numId="5">
    <w:abstractNumId w:val="43"/>
  </w:num>
  <w:num w:numId="6">
    <w:abstractNumId w:val="17"/>
  </w:num>
  <w:num w:numId="7">
    <w:abstractNumId w:val="15"/>
  </w:num>
  <w:num w:numId="8">
    <w:abstractNumId w:val="0"/>
  </w:num>
  <w:num w:numId="9">
    <w:abstractNumId w:val="23"/>
  </w:num>
  <w:num w:numId="10">
    <w:abstractNumId w:val="19"/>
  </w:num>
  <w:num w:numId="11">
    <w:abstractNumId w:val="35"/>
  </w:num>
  <w:num w:numId="12">
    <w:abstractNumId w:val="21"/>
  </w:num>
  <w:num w:numId="13">
    <w:abstractNumId w:val="25"/>
  </w:num>
  <w:num w:numId="14">
    <w:abstractNumId w:val="1"/>
  </w:num>
  <w:num w:numId="15">
    <w:abstractNumId w:val="18"/>
  </w:num>
  <w:num w:numId="16">
    <w:abstractNumId w:val="31"/>
  </w:num>
  <w:num w:numId="17">
    <w:abstractNumId w:val="20"/>
  </w:num>
  <w:num w:numId="18">
    <w:abstractNumId w:val="26"/>
  </w:num>
  <w:num w:numId="19">
    <w:abstractNumId w:val="36"/>
  </w:num>
  <w:num w:numId="20">
    <w:abstractNumId w:val="39"/>
  </w:num>
  <w:num w:numId="21">
    <w:abstractNumId w:val="27"/>
  </w:num>
  <w:num w:numId="22">
    <w:abstractNumId w:val="46"/>
  </w:num>
  <w:num w:numId="23">
    <w:abstractNumId w:val="45"/>
  </w:num>
  <w:num w:numId="24">
    <w:abstractNumId w:val="12"/>
  </w:num>
  <w:num w:numId="25">
    <w:abstractNumId w:val="9"/>
  </w:num>
  <w:num w:numId="26">
    <w:abstractNumId w:val="7"/>
  </w:num>
  <w:num w:numId="27">
    <w:abstractNumId w:val="34"/>
  </w:num>
  <w:num w:numId="28">
    <w:abstractNumId w:val="30"/>
  </w:num>
  <w:num w:numId="29">
    <w:abstractNumId w:val="38"/>
  </w:num>
  <w:num w:numId="30">
    <w:abstractNumId w:val="6"/>
  </w:num>
  <w:num w:numId="31">
    <w:abstractNumId w:val="3"/>
  </w:num>
  <w:num w:numId="32">
    <w:abstractNumId w:val="29"/>
  </w:num>
  <w:num w:numId="33">
    <w:abstractNumId w:val="41"/>
  </w:num>
  <w:num w:numId="34">
    <w:abstractNumId w:val="40"/>
  </w:num>
  <w:num w:numId="35">
    <w:abstractNumId w:val="2"/>
  </w:num>
  <w:num w:numId="36">
    <w:abstractNumId w:val="32"/>
  </w:num>
  <w:num w:numId="37">
    <w:abstractNumId w:val="47"/>
  </w:num>
  <w:num w:numId="38">
    <w:abstractNumId w:val="44"/>
  </w:num>
  <w:num w:numId="39">
    <w:abstractNumId w:val="11"/>
  </w:num>
  <w:num w:numId="40">
    <w:abstractNumId w:val="22"/>
  </w:num>
  <w:num w:numId="41">
    <w:abstractNumId w:val="10"/>
  </w:num>
  <w:num w:numId="42">
    <w:abstractNumId w:val="37"/>
  </w:num>
  <w:num w:numId="43">
    <w:abstractNumId w:val="24"/>
  </w:num>
  <w:num w:numId="44">
    <w:abstractNumId w:val="14"/>
  </w:num>
  <w:num w:numId="45">
    <w:abstractNumId w:val="42"/>
  </w:num>
  <w:num w:numId="46">
    <w:abstractNumId w:val="16"/>
  </w:num>
  <w:num w:numId="47">
    <w:abstractNumId w:val="8"/>
  </w:num>
  <w:num w:numId="4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2A04"/>
    <w:rsid w:val="00026C3B"/>
    <w:rsid w:val="0003000E"/>
    <w:rsid w:val="000336F4"/>
    <w:rsid w:val="00034B28"/>
    <w:rsid w:val="000367D3"/>
    <w:rsid w:val="00040662"/>
    <w:rsid w:val="000524ED"/>
    <w:rsid w:val="00053872"/>
    <w:rsid w:val="000553C0"/>
    <w:rsid w:val="00056045"/>
    <w:rsid w:val="000565D8"/>
    <w:rsid w:val="00080E55"/>
    <w:rsid w:val="00090A8F"/>
    <w:rsid w:val="000A0520"/>
    <w:rsid w:val="000B48CD"/>
    <w:rsid w:val="000B4BF8"/>
    <w:rsid w:val="000B523E"/>
    <w:rsid w:val="000C2437"/>
    <w:rsid w:val="000D1F25"/>
    <w:rsid w:val="000D748E"/>
    <w:rsid w:val="000F67D0"/>
    <w:rsid w:val="00100083"/>
    <w:rsid w:val="00102B0B"/>
    <w:rsid w:val="00102B28"/>
    <w:rsid w:val="0011061B"/>
    <w:rsid w:val="00113331"/>
    <w:rsid w:val="00122F6A"/>
    <w:rsid w:val="0013737B"/>
    <w:rsid w:val="00141457"/>
    <w:rsid w:val="00152E1E"/>
    <w:rsid w:val="00164B19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281E"/>
    <w:rsid w:val="001C5779"/>
    <w:rsid w:val="001C60E0"/>
    <w:rsid w:val="001C769D"/>
    <w:rsid w:val="001D10FA"/>
    <w:rsid w:val="001D27AE"/>
    <w:rsid w:val="001D4E63"/>
    <w:rsid w:val="001D5020"/>
    <w:rsid w:val="001F28AD"/>
    <w:rsid w:val="002371B2"/>
    <w:rsid w:val="00246EB4"/>
    <w:rsid w:val="00250DE6"/>
    <w:rsid w:val="00253713"/>
    <w:rsid w:val="00253E42"/>
    <w:rsid w:val="0026069C"/>
    <w:rsid w:val="0028438B"/>
    <w:rsid w:val="002928B0"/>
    <w:rsid w:val="002A39A6"/>
    <w:rsid w:val="002B0715"/>
    <w:rsid w:val="002C3F01"/>
    <w:rsid w:val="002C7A06"/>
    <w:rsid w:val="002F643D"/>
    <w:rsid w:val="002F69FF"/>
    <w:rsid w:val="002F7179"/>
    <w:rsid w:val="00303883"/>
    <w:rsid w:val="0030499E"/>
    <w:rsid w:val="0030645E"/>
    <w:rsid w:val="00311344"/>
    <w:rsid w:val="00311C8E"/>
    <w:rsid w:val="0031734B"/>
    <w:rsid w:val="003321C8"/>
    <w:rsid w:val="0033588D"/>
    <w:rsid w:val="00335E0B"/>
    <w:rsid w:val="00340480"/>
    <w:rsid w:val="0034553C"/>
    <w:rsid w:val="00376B9E"/>
    <w:rsid w:val="003911E5"/>
    <w:rsid w:val="003B0E60"/>
    <w:rsid w:val="003B2493"/>
    <w:rsid w:val="003B45E8"/>
    <w:rsid w:val="003B4F44"/>
    <w:rsid w:val="003B7DE9"/>
    <w:rsid w:val="003C3C72"/>
    <w:rsid w:val="003C410C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78D"/>
    <w:rsid w:val="004378A0"/>
    <w:rsid w:val="004521A6"/>
    <w:rsid w:val="00454137"/>
    <w:rsid w:val="00456D2E"/>
    <w:rsid w:val="00460798"/>
    <w:rsid w:val="004625AA"/>
    <w:rsid w:val="004871B0"/>
    <w:rsid w:val="0049750C"/>
    <w:rsid w:val="004A2A1B"/>
    <w:rsid w:val="004A33AB"/>
    <w:rsid w:val="004A6BE9"/>
    <w:rsid w:val="004C1C77"/>
    <w:rsid w:val="004C2695"/>
    <w:rsid w:val="004D69C2"/>
    <w:rsid w:val="004E1C03"/>
    <w:rsid w:val="005008AF"/>
    <w:rsid w:val="0050661B"/>
    <w:rsid w:val="005119E2"/>
    <w:rsid w:val="005129AE"/>
    <w:rsid w:val="00525B83"/>
    <w:rsid w:val="00530738"/>
    <w:rsid w:val="00531F01"/>
    <w:rsid w:val="005574A4"/>
    <w:rsid w:val="00563C51"/>
    <w:rsid w:val="00590F73"/>
    <w:rsid w:val="00593227"/>
    <w:rsid w:val="005963AB"/>
    <w:rsid w:val="00597836"/>
    <w:rsid w:val="005A20BA"/>
    <w:rsid w:val="005A78AB"/>
    <w:rsid w:val="005B360B"/>
    <w:rsid w:val="005D0FB3"/>
    <w:rsid w:val="005D1F85"/>
    <w:rsid w:val="005D2D0D"/>
    <w:rsid w:val="005F7E6F"/>
    <w:rsid w:val="00601A9F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811C4"/>
    <w:rsid w:val="00687FC1"/>
    <w:rsid w:val="00695E44"/>
    <w:rsid w:val="006A20CD"/>
    <w:rsid w:val="006A78EC"/>
    <w:rsid w:val="006B5002"/>
    <w:rsid w:val="006B5C68"/>
    <w:rsid w:val="006E7669"/>
    <w:rsid w:val="007058A2"/>
    <w:rsid w:val="007060F6"/>
    <w:rsid w:val="0071320F"/>
    <w:rsid w:val="007368ED"/>
    <w:rsid w:val="007373A5"/>
    <w:rsid w:val="00743DDC"/>
    <w:rsid w:val="0076294B"/>
    <w:rsid w:val="00766D54"/>
    <w:rsid w:val="00780BD3"/>
    <w:rsid w:val="007813CA"/>
    <w:rsid w:val="00783F99"/>
    <w:rsid w:val="00792FDD"/>
    <w:rsid w:val="00793A38"/>
    <w:rsid w:val="007973EF"/>
    <w:rsid w:val="007B55BC"/>
    <w:rsid w:val="007B7BA7"/>
    <w:rsid w:val="007D0FEE"/>
    <w:rsid w:val="007D62BA"/>
    <w:rsid w:val="007E46D3"/>
    <w:rsid w:val="007E5456"/>
    <w:rsid w:val="007E6955"/>
    <w:rsid w:val="007F12D5"/>
    <w:rsid w:val="007F26E3"/>
    <w:rsid w:val="007F36AA"/>
    <w:rsid w:val="007F5E19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1974"/>
    <w:rsid w:val="00852AA6"/>
    <w:rsid w:val="0085431C"/>
    <w:rsid w:val="008639F0"/>
    <w:rsid w:val="00866944"/>
    <w:rsid w:val="00871A88"/>
    <w:rsid w:val="008A06D2"/>
    <w:rsid w:val="008A4D83"/>
    <w:rsid w:val="008A5BD5"/>
    <w:rsid w:val="008A7508"/>
    <w:rsid w:val="008B48DF"/>
    <w:rsid w:val="008B7EE2"/>
    <w:rsid w:val="008C0F89"/>
    <w:rsid w:val="008C4396"/>
    <w:rsid w:val="008C4456"/>
    <w:rsid w:val="008C4925"/>
    <w:rsid w:val="008D2D25"/>
    <w:rsid w:val="008E72D6"/>
    <w:rsid w:val="008F1DEB"/>
    <w:rsid w:val="0090683A"/>
    <w:rsid w:val="009118DA"/>
    <w:rsid w:val="00912F98"/>
    <w:rsid w:val="0091451F"/>
    <w:rsid w:val="00917E51"/>
    <w:rsid w:val="009266E7"/>
    <w:rsid w:val="00942C3A"/>
    <w:rsid w:val="00944948"/>
    <w:rsid w:val="009450B4"/>
    <w:rsid w:val="00945905"/>
    <w:rsid w:val="00947373"/>
    <w:rsid w:val="00950918"/>
    <w:rsid w:val="00954DD1"/>
    <w:rsid w:val="00963BFA"/>
    <w:rsid w:val="00976527"/>
    <w:rsid w:val="00977E56"/>
    <w:rsid w:val="0098263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3A91"/>
    <w:rsid w:val="009F788A"/>
    <w:rsid w:val="00A02D39"/>
    <w:rsid w:val="00A05D79"/>
    <w:rsid w:val="00A05D7D"/>
    <w:rsid w:val="00A11624"/>
    <w:rsid w:val="00A1354E"/>
    <w:rsid w:val="00A141EF"/>
    <w:rsid w:val="00A21D02"/>
    <w:rsid w:val="00A2319A"/>
    <w:rsid w:val="00A24FC9"/>
    <w:rsid w:val="00A26C67"/>
    <w:rsid w:val="00A35D86"/>
    <w:rsid w:val="00A568B8"/>
    <w:rsid w:val="00A57155"/>
    <w:rsid w:val="00A60A6E"/>
    <w:rsid w:val="00A64191"/>
    <w:rsid w:val="00A77BE2"/>
    <w:rsid w:val="00AA2CC4"/>
    <w:rsid w:val="00AA5F74"/>
    <w:rsid w:val="00AC5613"/>
    <w:rsid w:val="00AD39AA"/>
    <w:rsid w:val="00AD5B51"/>
    <w:rsid w:val="00AF507E"/>
    <w:rsid w:val="00AF6959"/>
    <w:rsid w:val="00B01BE2"/>
    <w:rsid w:val="00B101F0"/>
    <w:rsid w:val="00B268A5"/>
    <w:rsid w:val="00B268BE"/>
    <w:rsid w:val="00B30753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A6323"/>
    <w:rsid w:val="00BB7852"/>
    <w:rsid w:val="00BC44C0"/>
    <w:rsid w:val="00BE00DE"/>
    <w:rsid w:val="00BE0B30"/>
    <w:rsid w:val="00BE6399"/>
    <w:rsid w:val="00BF3972"/>
    <w:rsid w:val="00BF430A"/>
    <w:rsid w:val="00C003FB"/>
    <w:rsid w:val="00C0101A"/>
    <w:rsid w:val="00C100E2"/>
    <w:rsid w:val="00C11B34"/>
    <w:rsid w:val="00C23481"/>
    <w:rsid w:val="00C2705B"/>
    <w:rsid w:val="00C47A90"/>
    <w:rsid w:val="00C61E6B"/>
    <w:rsid w:val="00C64ABA"/>
    <w:rsid w:val="00C663DD"/>
    <w:rsid w:val="00C66892"/>
    <w:rsid w:val="00C80196"/>
    <w:rsid w:val="00C903D2"/>
    <w:rsid w:val="00C90CD9"/>
    <w:rsid w:val="00CA1324"/>
    <w:rsid w:val="00CB25E6"/>
    <w:rsid w:val="00CC0725"/>
    <w:rsid w:val="00CC1410"/>
    <w:rsid w:val="00CD1093"/>
    <w:rsid w:val="00CD5462"/>
    <w:rsid w:val="00CF3BD5"/>
    <w:rsid w:val="00CF4F70"/>
    <w:rsid w:val="00CF752B"/>
    <w:rsid w:val="00D00BAA"/>
    <w:rsid w:val="00D01E85"/>
    <w:rsid w:val="00D113F3"/>
    <w:rsid w:val="00D128B3"/>
    <w:rsid w:val="00D215DA"/>
    <w:rsid w:val="00D40323"/>
    <w:rsid w:val="00D40343"/>
    <w:rsid w:val="00D5185C"/>
    <w:rsid w:val="00D62A3D"/>
    <w:rsid w:val="00D72E3E"/>
    <w:rsid w:val="00D800EE"/>
    <w:rsid w:val="00D83793"/>
    <w:rsid w:val="00D8398E"/>
    <w:rsid w:val="00D91E86"/>
    <w:rsid w:val="00D93D48"/>
    <w:rsid w:val="00D96DEE"/>
    <w:rsid w:val="00DA3DF2"/>
    <w:rsid w:val="00DB3921"/>
    <w:rsid w:val="00DC6916"/>
    <w:rsid w:val="00DD3DA1"/>
    <w:rsid w:val="00DF191C"/>
    <w:rsid w:val="00DF25A0"/>
    <w:rsid w:val="00DF6A84"/>
    <w:rsid w:val="00E00F2B"/>
    <w:rsid w:val="00E02154"/>
    <w:rsid w:val="00E02DAE"/>
    <w:rsid w:val="00E122E4"/>
    <w:rsid w:val="00E25AE7"/>
    <w:rsid w:val="00E323EA"/>
    <w:rsid w:val="00E417A9"/>
    <w:rsid w:val="00E45AA7"/>
    <w:rsid w:val="00E46101"/>
    <w:rsid w:val="00E5144C"/>
    <w:rsid w:val="00E54000"/>
    <w:rsid w:val="00E62A75"/>
    <w:rsid w:val="00E65CE5"/>
    <w:rsid w:val="00E7002C"/>
    <w:rsid w:val="00E718B1"/>
    <w:rsid w:val="00E71FD4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7DAB"/>
    <w:rsid w:val="00F40578"/>
    <w:rsid w:val="00F62F4F"/>
    <w:rsid w:val="00F664D4"/>
    <w:rsid w:val="00F67092"/>
    <w:rsid w:val="00F7556F"/>
    <w:rsid w:val="00F75C54"/>
    <w:rsid w:val="00F842B3"/>
    <w:rsid w:val="00F85AF6"/>
    <w:rsid w:val="00F86145"/>
    <w:rsid w:val="00F87424"/>
    <w:rsid w:val="00F8749B"/>
    <w:rsid w:val="00F90904"/>
    <w:rsid w:val="00FB0145"/>
    <w:rsid w:val="00FB5B7E"/>
    <w:rsid w:val="00FC0DE2"/>
    <w:rsid w:val="00FC1923"/>
    <w:rsid w:val="00FC4B8C"/>
    <w:rsid w:val="00FC4BAD"/>
    <w:rsid w:val="00FD77B1"/>
    <w:rsid w:val="00FF4A65"/>
    <w:rsid w:val="00FF50D7"/>
    <w:rsid w:val="00FF6691"/>
    <w:rsid w:val="00FF73B0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C2695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microsoft.com/office/2007/relationships/hdphoto" Target="media/hdphoto2.wdp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AD9662-63E6-4C0C-BD42-AF8F42C64F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3</TotalTime>
  <Pages>1</Pages>
  <Words>374</Words>
  <Characters>2133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30</cp:revision>
  <cp:lastPrinted>2024-04-19T06:13:00Z</cp:lastPrinted>
  <dcterms:created xsi:type="dcterms:W3CDTF">2020-05-21T12:14:00Z</dcterms:created>
  <dcterms:modified xsi:type="dcterms:W3CDTF">2025-05-06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